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0F0430" w14:textId="0349E19C" w:rsidR="008A10BD" w:rsidRDefault="00FC16B7">
      <w:r w:rsidRPr="00FC16B7">
        <w:rPr>
          <w:position w:val="-12"/>
        </w:rPr>
        <w:object w:dxaOrig="3220" w:dyaOrig="360" w14:anchorId="2194C6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75pt;height:18pt" o:ole="">
            <v:imagedata r:id="rId4" o:title=""/>
          </v:shape>
          <o:OLEObject Type="Embed" ProgID="Equation.DSMT4" ShapeID="_x0000_i1025" DrawAspect="Content" ObjectID="_1622360901" r:id="rId5"/>
        </w:object>
      </w:r>
      <w:r w:rsidR="008A10BD">
        <w:t xml:space="preserve"> </w:t>
      </w:r>
    </w:p>
    <w:p w14:paraId="4481AFD2" w14:textId="532845BC" w:rsidR="00EC25E9" w:rsidRDefault="00FC16B7">
      <w:r w:rsidRPr="00FC16B7">
        <w:rPr>
          <w:position w:val="-10"/>
        </w:rPr>
        <w:object w:dxaOrig="1500" w:dyaOrig="360" w14:anchorId="1F47D083">
          <v:shape id="_x0000_i1026" type="#_x0000_t75" style="width:75.15pt;height:18pt" o:ole="">
            <v:imagedata r:id="rId6" o:title=""/>
          </v:shape>
          <o:OLEObject Type="Embed" ProgID="Equation.DSMT4" ShapeID="_x0000_i1026" DrawAspect="Content" ObjectID="_1622360902" r:id="rId7"/>
        </w:object>
      </w:r>
      <w:r w:rsidR="00384C83">
        <w:t xml:space="preserve"> </w:t>
      </w:r>
    </w:p>
    <w:p w14:paraId="74151F52" w14:textId="7EE748B7" w:rsidR="008A10BD" w:rsidRDefault="00FC16B7">
      <w:r w:rsidRPr="00025957">
        <w:rPr>
          <w:position w:val="-4"/>
        </w:rPr>
        <w:object w:dxaOrig="220" w:dyaOrig="200" w14:anchorId="5A0CA480">
          <v:shape id="_x0000_i1027" type="#_x0000_t75" style="width:10.75pt;height:10.1pt" o:ole="">
            <v:imagedata r:id="rId8" o:title=""/>
          </v:shape>
          <o:OLEObject Type="Embed" ProgID="Equation.DSMT4" ShapeID="_x0000_i1027" DrawAspect="Content" ObjectID="_1622360903" r:id="rId9"/>
        </w:object>
      </w:r>
      <w:r w:rsidR="00EC25E9">
        <w:t xml:space="preserve"> </w:t>
      </w:r>
    </w:p>
    <w:bookmarkStart w:id="0" w:name="OLE_LINK3"/>
    <w:p w14:paraId="528820F4" w14:textId="4460CFB9" w:rsidR="00FC16B7" w:rsidRDefault="00FC16B7">
      <w:r w:rsidRPr="00FC16B7">
        <w:rPr>
          <w:position w:val="-64"/>
        </w:rPr>
        <w:object w:dxaOrig="3220" w:dyaOrig="1400" w14:anchorId="1735BBAB">
          <v:shape id="_x0000_i1028" type="#_x0000_t75" style="width:160.75pt;height:70.1pt" o:ole="">
            <v:imagedata r:id="rId10" o:title=""/>
          </v:shape>
          <o:OLEObject Type="Embed" ProgID="Equation.DSMT4" ShapeID="_x0000_i1028" DrawAspect="Content" ObjectID="_1622360904" r:id="rId11"/>
        </w:object>
      </w:r>
      <w:r w:rsidR="00EC25E9">
        <w:t xml:space="preserve"> </w:t>
      </w:r>
      <w:bookmarkEnd w:id="0"/>
    </w:p>
    <w:p w14:paraId="70FBDB86" w14:textId="2D9D2775" w:rsidR="00FC16B7" w:rsidRDefault="005D387F">
      <w:r w:rsidRPr="005D387F">
        <w:rPr>
          <w:position w:val="-28"/>
        </w:rPr>
        <w:object w:dxaOrig="5380" w:dyaOrig="680" w14:anchorId="483BDEA3">
          <v:shape id="_x0000_i1029" type="#_x0000_t75" style="width:268.75pt;height:34.1pt" o:ole="">
            <v:imagedata r:id="rId12" o:title=""/>
          </v:shape>
          <o:OLEObject Type="Embed" ProgID="Equation.DSMT4" ShapeID="_x0000_i1029" DrawAspect="Content" ObjectID="_1622360905" r:id="rId13"/>
        </w:object>
      </w:r>
      <w:r w:rsidR="008C2E24">
        <w:t xml:space="preserve"> </w:t>
      </w:r>
    </w:p>
    <w:p w14:paraId="4BA496D3" w14:textId="6E13D7D8" w:rsidR="005D387F" w:rsidRDefault="005D387F" w:rsidP="005D387F">
      <w:pPr>
        <w:pStyle w:val="MTDisplayEquation"/>
      </w:pPr>
      <w:r w:rsidRPr="005D387F">
        <w:rPr>
          <w:position w:val="-28"/>
        </w:rPr>
        <w:object w:dxaOrig="5160" w:dyaOrig="680" w14:anchorId="47C931D8">
          <v:shape id="_x0000_i1030" type="#_x0000_t75" style="width:258pt;height:34.1pt" o:ole="">
            <v:imagedata r:id="rId14" o:title=""/>
          </v:shape>
          <o:OLEObject Type="Embed" ProgID="Equation.DSMT4" ShapeID="_x0000_i1030" DrawAspect="Content" ObjectID="_1622360906" r:id="rId15"/>
        </w:object>
      </w:r>
    </w:p>
    <w:p w14:paraId="2D656891" w14:textId="1DE25A07" w:rsidR="008C2E24" w:rsidRDefault="00C91AB1">
      <w:r>
        <w:t xml:space="preserve"> </w:t>
      </w:r>
      <w:r w:rsidR="00FF755C" w:rsidRPr="00FF755C">
        <w:rPr>
          <w:position w:val="-60"/>
        </w:rPr>
        <w:object w:dxaOrig="2220" w:dyaOrig="1320" w14:anchorId="0471493E">
          <v:shape id="_x0000_i1031" type="#_x0000_t75" style="width:111.15pt;height:66pt" o:ole="">
            <v:imagedata r:id="rId16" o:title=""/>
          </v:shape>
          <o:OLEObject Type="Embed" ProgID="Equation.DSMT4" ShapeID="_x0000_i1031" DrawAspect="Content" ObjectID="_1622360907" r:id="rId17"/>
        </w:object>
      </w:r>
      <w:r w:rsidR="00FF755C">
        <w:t xml:space="preserve"> </w:t>
      </w:r>
    </w:p>
    <w:p w14:paraId="235B77D1" w14:textId="5B6E4754" w:rsidR="00A80CE1" w:rsidRDefault="00A80CE1" w:rsidP="00A80CE1">
      <w:pPr>
        <w:pStyle w:val="MTDisplayEquation"/>
      </w:pPr>
      <w:r>
        <w:tab/>
      </w:r>
      <w:r w:rsidRPr="00A80CE1">
        <w:rPr>
          <w:position w:val="-28"/>
        </w:rPr>
        <w:object w:dxaOrig="1880" w:dyaOrig="680" w14:anchorId="3A021BF1">
          <v:shape id="_x0000_i1032" type="#_x0000_t75" style="width:94.1pt;height:34.1pt" o:ole="">
            <v:imagedata r:id="rId18" o:title=""/>
          </v:shape>
          <o:OLEObject Type="Embed" ProgID="Equation.DSMT4" ShapeID="_x0000_i1032" DrawAspect="Content" ObjectID="_1622360908" r:id="rId19"/>
        </w:object>
      </w:r>
    </w:p>
    <w:p w14:paraId="27BB1F8F" w14:textId="77777777" w:rsidR="00072FB1" w:rsidRDefault="00FF755C">
      <w:r>
        <w:t xml:space="preserve"> </w:t>
      </w:r>
      <w:r w:rsidR="00072FB1" w:rsidRPr="00072FB1">
        <w:rPr>
          <w:position w:val="-6"/>
        </w:rPr>
        <w:object w:dxaOrig="240" w:dyaOrig="279" w14:anchorId="2A078AFA">
          <v:shape id="_x0000_i1033" type="#_x0000_t75" style="width:12pt;height:13.9pt" o:ole="">
            <v:imagedata r:id="rId20" o:title=""/>
          </v:shape>
          <o:OLEObject Type="Embed" ProgID="Equation.DSMT4" ShapeID="_x0000_i1033" DrawAspect="Content" ObjectID="_1622360909" r:id="rId21"/>
        </w:object>
      </w:r>
    </w:p>
    <w:p w14:paraId="0FA4728C" w14:textId="04B96AD9" w:rsidR="00FF755C" w:rsidRDefault="00867DC6">
      <w:r>
        <w:t xml:space="preserve"> </w:t>
      </w:r>
      <w:r w:rsidR="00072FB1" w:rsidRPr="00072FB1">
        <w:rPr>
          <w:position w:val="-10"/>
        </w:rPr>
        <w:object w:dxaOrig="1040" w:dyaOrig="320" w14:anchorId="1E5BED49">
          <v:shape id="_x0000_i1034" type="#_x0000_t75" style="width:52.1pt;height:16.1pt" o:ole="">
            <v:imagedata r:id="rId22" o:title=""/>
          </v:shape>
          <o:OLEObject Type="Embed" ProgID="Equation.DSMT4" ShapeID="_x0000_i1034" DrawAspect="Content" ObjectID="_1622360910" r:id="rId23"/>
        </w:object>
      </w:r>
      <w:r w:rsidR="00072FB1">
        <w:t xml:space="preserve"> </w:t>
      </w:r>
    </w:p>
    <w:p w14:paraId="5F743723" w14:textId="36D2BD9C" w:rsidR="00942D76" w:rsidRDefault="00942D76" w:rsidP="00B16487">
      <w:pPr>
        <w:pStyle w:val="MTDisplayEquation"/>
      </w:pPr>
      <w:r>
        <w:tab/>
      </w:r>
      <w:r w:rsidR="00B16487" w:rsidRPr="00B16487">
        <w:rPr>
          <w:position w:val="-68"/>
        </w:rPr>
        <w:object w:dxaOrig="3840" w:dyaOrig="1480" w14:anchorId="4DB1FE14">
          <v:shape id="_x0000_i1035" type="#_x0000_t75" style="width:192pt;height:73.9pt" o:ole="">
            <v:imagedata r:id="rId24" o:title=""/>
          </v:shape>
          <o:OLEObject Type="Embed" ProgID="Equation.DSMT4" ShapeID="_x0000_i1035" DrawAspect="Content" ObjectID="_1622360911" r:id="rId25"/>
        </w:object>
      </w:r>
    </w:p>
    <w:p w14:paraId="5844C8B1" w14:textId="4083AD5C" w:rsidR="00072FB1" w:rsidRDefault="00072FB1">
      <w:r>
        <w:t xml:space="preserve"> </w:t>
      </w:r>
      <w:r w:rsidR="00C82F8D" w:rsidRPr="00C82F8D">
        <w:rPr>
          <w:position w:val="-22"/>
        </w:rPr>
        <w:object w:dxaOrig="380" w:dyaOrig="680" w14:anchorId="38109F00">
          <v:shape id="_x0000_i1036" type="#_x0000_t75" style="width:18.95pt;height:34.1pt" o:ole="">
            <v:imagedata r:id="rId26" o:title=""/>
          </v:shape>
          <o:OLEObject Type="Embed" ProgID="Equation.DSMT4" ShapeID="_x0000_i1036" DrawAspect="Content" ObjectID="_1622360912" r:id="rId27"/>
        </w:object>
      </w:r>
      <w:r w:rsidR="00E72135">
        <w:t xml:space="preserve"> </w:t>
      </w:r>
      <w:r w:rsidR="00396A37" w:rsidRPr="00025957">
        <w:rPr>
          <w:position w:val="-4"/>
        </w:rPr>
        <w:object w:dxaOrig="360" w:dyaOrig="200" w14:anchorId="5799657B">
          <v:shape id="_x0000_i1043" type="#_x0000_t75" style="width:18pt;height:10.1pt" o:ole="">
            <v:imagedata r:id="rId28" o:title=""/>
          </v:shape>
          <o:OLEObject Type="Embed" ProgID="Equation.DSMT4" ShapeID="_x0000_i1043" DrawAspect="Content" ObjectID="_1622360913" r:id="rId29"/>
        </w:object>
      </w:r>
      <w:r w:rsidR="001D598B">
        <w:t xml:space="preserve"> </w:t>
      </w:r>
      <w:bookmarkStart w:id="1" w:name="_GoBack"/>
      <w:bookmarkEnd w:id="1"/>
    </w:p>
    <w:sectPr w:rsidR="00072F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1BE0"/>
    <w:rsid w:val="00072FB1"/>
    <w:rsid w:val="0016468B"/>
    <w:rsid w:val="001D598B"/>
    <w:rsid w:val="00384C83"/>
    <w:rsid w:val="00396A37"/>
    <w:rsid w:val="004B1BE0"/>
    <w:rsid w:val="0055190C"/>
    <w:rsid w:val="005B111C"/>
    <w:rsid w:val="005D387F"/>
    <w:rsid w:val="00720221"/>
    <w:rsid w:val="007A58E3"/>
    <w:rsid w:val="00867DC6"/>
    <w:rsid w:val="008A10BD"/>
    <w:rsid w:val="008C2E24"/>
    <w:rsid w:val="00942D76"/>
    <w:rsid w:val="009D398F"/>
    <w:rsid w:val="00A80CE1"/>
    <w:rsid w:val="00AA1DD9"/>
    <w:rsid w:val="00B16487"/>
    <w:rsid w:val="00BC5BDD"/>
    <w:rsid w:val="00C170A8"/>
    <w:rsid w:val="00C82F8D"/>
    <w:rsid w:val="00C91AB1"/>
    <w:rsid w:val="00E72135"/>
    <w:rsid w:val="00EC25E9"/>
    <w:rsid w:val="00FC16B7"/>
    <w:rsid w:val="00FC17A5"/>
    <w:rsid w:val="00FF7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64E0D8"/>
  <w15:chartTrackingRefBased/>
  <w15:docId w15:val="{DE69870D-9F20-4C4F-A3D9-A30B27EBC1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C16B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C16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7</TotalTime>
  <Pages>1</Pages>
  <Words>54</Words>
  <Characters>312</Characters>
  <Application>Microsoft Office Word</Application>
  <DocSecurity>0</DocSecurity>
  <Lines>2</Lines>
  <Paragraphs>1</Paragraphs>
  <ScaleCrop>false</ScaleCrop>
  <Company/>
  <LinksUpToDate>false</LinksUpToDate>
  <CharactersWithSpaces>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5</cp:revision>
  <dcterms:created xsi:type="dcterms:W3CDTF">2019-06-11T11:29:00Z</dcterms:created>
  <dcterms:modified xsi:type="dcterms:W3CDTF">2019-06-18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